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8"/>
  </p:notesMasterIdLst>
  <p:sldIdLst>
    <p:sldId id="285" r:id="rId2"/>
    <p:sldId id="262" r:id="rId3"/>
    <p:sldId id="263" r:id="rId4"/>
    <p:sldId id="259" r:id="rId5"/>
    <p:sldId id="290" r:id="rId6"/>
    <p:sldId id="291" r:id="rId7"/>
    <p:sldId id="292" r:id="rId8"/>
    <p:sldId id="293" r:id="rId9"/>
    <p:sldId id="294" r:id="rId10"/>
    <p:sldId id="271" r:id="rId11"/>
    <p:sldId id="265" r:id="rId12"/>
    <p:sldId id="295" r:id="rId13"/>
    <p:sldId id="299" r:id="rId14"/>
    <p:sldId id="300" r:id="rId15"/>
    <p:sldId id="276" r:id="rId16"/>
    <p:sldId id="296" r:id="rId17"/>
    <p:sldId id="301" r:id="rId18"/>
    <p:sldId id="302" r:id="rId19"/>
    <p:sldId id="297" r:id="rId20"/>
    <p:sldId id="303" r:id="rId21"/>
    <p:sldId id="270" r:id="rId22"/>
    <p:sldId id="298" r:id="rId23"/>
    <p:sldId id="304" r:id="rId24"/>
    <p:sldId id="305" r:id="rId25"/>
    <p:sldId id="280" r:id="rId26"/>
    <p:sldId id="281" r:id="rId27"/>
  </p:sldIdLst>
  <p:sldSz cx="12192000" cy="6858000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mbria" panose="02040503050406030204" pitchFamily="18" charset="0"/>
      <p:regular r:id="rId33"/>
      <p:bold r:id="rId34"/>
      <p:italic r:id="rId35"/>
      <p:boldItalic r:id="rId3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42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customschemas.google.com/relationships/presentationmetadata" Target="meta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291853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71404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F449-ACB5-4209-82DB-E3719FA18E2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4917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F449-ACB5-4209-82DB-E3719FA18E2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1862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F449-ACB5-4209-82DB-E3719FA18E2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8759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F449-ACB5-4209-82DB-E3719FA18E2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861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007100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Google Shape;232;p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" name="Google Shape;233;p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7246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32476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20607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44571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00765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vừa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videoclip</a:t>
            </a:r>
            <a:r>
              <a:rPr lang="en-US" baseline="0" dirty="0"/>
              <a:t>,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bây</a:t>
            </a:r>
            <a:r>
              <a:rPr lang="en-US" baseline="0" dirty="0"/>
              <a:t> </a:t>
            </a:r>
            <a:r>
              <a:rPr lang="en-US" baseline="0" dirty="0" err="1"/>
              <a:t>giờ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hãy</a:t>
            </a:r>
            <a:r>
              <a:rPr lang="en-US" baseline="0" dirty="0"/>
              <a:t> </a:t>
            </a:r>
            <a:r>
              <a:rPr lang="en-US" baseline="0" dirty="0" err="1"/>
              <a:t>sẵn</a:t>
            </a:r>
            <a:r>
              <a:rPr lang="en-US" baseline="0" dirty="0"/>
              <a:t> </a:t>
            </a:r>
            <a:r>
              <a:rPr lang="en-US" baseline="0" dirty="0" err="1"/>
              <a:t>sàng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luận</a:t>
            </a:r>
            <a:r>
              <a:rPr lang="en-US" baseline="0" dirty="0"/>
              <a:t> </a:t>
            </a:r>
            <a:r>
              <a:rPr lang="en-US" baseline="0" dirty="0" err="1"/>
              <a:t>thật</a:t>
            </a:r>
            <a:r>
              <a:rPr lang="en-US" baseline="0" dirty="0"/>
              <a:t> </a:t>
            </a:r>
            <a:r>
              <a:rPr lang="en-US" baseline="0" dirty="0" err="1"/>
              <a:t>nhanh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v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nhỏ</a:t>
            </a:r>
            <a:r>
              <a:rPr lang="en-US" baseline="0" dirty="0"/>
              <a:t>.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hỉ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10s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lệnh</a:t>
            </a:r>
            <a:r>
              <a:rPr lang="en-US" baseline="0" dirty="0"/>
              <a:t>,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giơ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nắm</a:t>
            </a:r>
            <a:r>
              <a:rPr lang="en-US" baseline="0" dirty="0"/>
              <a:t> </a:t>
            </a:r>
            <a:r>
              <a:rPr lang="en-US" baseline="0" dirty="0" err="1"/>
              <a:t>luật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? </a:t>
            </a:r>
          </a:p>
          <a:p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1…………</a:t>
            </a:r>
            <a:r>
              <a:rPr lang="en-US" baseline="0" dirty="0" err="1"/>
              <a:t>xin</a:t>
            </a:r>
            <a:r>
              <a:rPr lang="en-US" baseline="0" dirty="0"/>
              <a:t> </a:t>
            </a:r>
            <a:r>
              <a:rPr lang="en-US" baseline="0" dirty="0" err="1"/>
              <a:t>chúc</a:t>
            </a:r>
            <a:r>
              <a:rPr lang="en-US" baseline="0" dirty="0"/>
              <a:t> </a:t>
            </a:r>
            <a:r>
              <a:rPr lang="en-US" baseline="0" dirty="0" err="1"/>
              <a:t>mừng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….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chính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90696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3437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50456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80248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2.bin"/><Relationship Id="rId2" Type="http://schemas.openxmlformats.org/officeDocument/2006/relationships/image" Target="../media/image24.png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Relationship Id="rId22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0.emf"/><Relationship Id="rId2" Type="http://schemas.openxmlformats.org/officeDocument/2006/relationships/image" Target="../media/image24.pn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9.e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0.bin"/><Relationship Id="rId2" Type="http://schemas.openxmlformats.org/officeDocument/2006/relationships/image" Target="../media/image24.png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49.bin"/><Relationship Id="rId2" Type="http://schemas.openxmlformats.org/officeDocument/2006/relationships/image" Target="../media/image24.png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emf"/><Relationship Id="rId2" Type="http://schemas.openxmlformats.org/officeDocument/2006/relationships/image" Target="../media/image68.jpeg"/><Relationship Id="rId16" Type="http://schemas.openxmlformats.org/officeDocument/2006/relationships/image" Target="../media/image72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9.e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73.png"/><Relationship Id="rId7" Type="http://schemas.openxmlformats.org/officeDocument/2006/relationships/image" Target="../media/image7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1.bin"/><Relationship Id="rId3" Type="http://schemas.openxmlformats.org/officeDocument/2006/relationships/image" Target="../media/image73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1.wmf"/><Relationship Id="rId4" Type="http://schemas.openxmlformats.org/officeDocument/2006/relationships/image" Target="../media/image78.gi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3.png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5.wmf"/><Relationship Id="rId4" Type="http://schemas.openxmlformats.org/officeDocument/2006/relationships/image" Target="../media/image78.gif"/><Relationship Id="rId9" Type="http://schemas.openxmlformats.org/officeDocument/2006/relationships/oleObject" Target="../embeddings/oleObject8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3.wmf"/><Relationship Id="rId3" Type="http://schemas.openxmlformats.org/officeDocument/2006/relationships/image" Target="../media/image87.png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2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78.gi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6.gif"/><Relationship Id="rId4" Type="http://schemas.openxmlformats.org/officeDocument/2006/relationships/image" Target="../media/image78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audio" Target="../media/audio3.wav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3.wav"/><Relationship Id="rId12" Type="http://schemas.openxmlformats.org/officeDocument/2006/relationships/audio" Target="../media/audio2.wav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audio" Target="../media/audio2.wav"/><Relationship Id="rId11" Type="http://schemas.openxmlformats.org/officeDocument/2006/relationships/audio" Target="../media/audio1.wav"/><Relationship Id="rId5" Type="http://schemas.openxmlformats.org/officeDocument/2006/relationships/audio" Target="../media/audio1.wav"/><Relationship Id="rId10" Type="http://schemas.openxmlformats.org/officeDocument/2006/relationships/image" Target="../media/image4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3.gif"/><Relationship Id="rId14" Type="http://schemas.openxmlformats.org/officeDocument/2006/relationships/audio" Target="../media/audio4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audio" Target="../media/audio5.wav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4.wav"/><Relationship Id="rId5" Type="http://schemas.openxmlformats.org/officeDocument/2006/relationships/audio" Target="../media/audio7.wav"/><Relationship Id="rId10" Type="http://schemas.openxmlformats.org/officeDocument/2006/relationships/image" Target="../media/image8.wmf"/><Relationship Id="rId4" Type="http://schemas.openxmlformats.org/officeDocument/2006/relationships/audio" Target="../media/audio6.wav"/><Relationship Id="rId9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2.wmf"/><Relationship Id="rId3" Type="http://schemas.openxmlformats.org/officeDocument/2006/relationships/audio" Target="../media/audio5.wav"/><Relationship Id="rId7" Type="http://schemas.openxmlformats.org/officeDocument/2006/relationships/image" Target="../media/image5.emf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7.wav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audio" Target="../media/audio6.wav"/><Relationship Id="rId9" Type="http://schemas.openxmlformats.org/officeDocument/2006/relationships/image" Target="../media/image7.emf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audio" Target="../media/audio5.wav"/><Relationship Id="rId7" Type="http://schemas.openxmlformats.org/officeDocument/2006/relationships/image" Target="../media/image5.emf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5.bin"/><Relationship Id="rId5" Type="http://schemas.openxmlformats.org/officeDocument/2006/relationships/audio" Target="../media/audio7.wav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audio" Target="../media/audio6.wav"/><Relationship Id="rId9" Type="http://schemas.openxmlformats.org/officeDocument/2006/relationships/image" Target="../media/image7.emf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1.wmf"/><Relationship Id="rId3" Type="http://schemas.openxmlformats.org/officeDocument/2006/relationships/audio" Target="../media/audio5.wav"/><Relationship Id="rId7" Type="http://schemas.openxmlformats.org/officeDocument/2006/relationships/image" Target="../media/image5.e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3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0.bin"/><Relationship Id="rId5" Type="http://schemas.openxmlformats.org/officeDocument/2006/relationships/audio" Target="../media/audio7.wav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4.bin"/><Relationship Id="rId4" Type="http://schemas.openxmlformats.org/officeDocument/2006/relationships/audio" Target="../media/audio6.wav"/><Relationship Id="rId9" Type="http://schemas.openxmlformats.org/officeDocument/2006/relationships/image" Target="../media/image7.emf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Google Shape;116;p5"/>
          <p:cNvSpPr txBox="1"/>
          <p:nvPr/>
        </p:nvSpPr>
        <p:spPr>
          <a:xfrm>
            <a:off x="3023401" y="2064114"/>
            <a:ext cx="9983449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 24 - LUYỆN TẬP CHUNG</a:t>
            </a:r>
            <a:endParaRPr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0909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565F084-696F-4C65-B7E0-795904DCECAE}"/>
              </a:ext>
            </a:extLst>
          </p:cNvPr>
          <p:cNvSpPr/>
          <p:nvPr/>
        </p:nvSpPr>
        <p:spPr>
          <a:xfrm>
            <a:off x="1524000" y="149316"/>
            <a:ext cx="7802136" cy="588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endParaRPr lang="vi-VN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65FE96B-3EF5-4639-9134-8070BE4B36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8856" y="1018461"/>
            <a:ext cx="1066800" cy="149078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B985C4-F7C2-41E0-9E7C-DB2F2BFE8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963" y="762001"/>
          <a:ext cx="2325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9B985C4-F7C2-41E0-9E7C-DB2F2BFE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7963" y="762001"/>
                        <a:ext cx="23256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644E8E-1A1C-427E-85A1-3B09E3ABA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964" y="1415327"/>
          <a:ext cx="34242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8644E8E-1A1C-427E-85A1-3B09E3ABA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7964" y="1415327"/>
                        <a:ext cx="34242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E03DC4-67B8-4F6F-8BB9-569022A77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964" y="2027582"/>
          <a:ext cx="3424237" cy="58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E03DC4-67B8-4F6F-8BB9-569022A77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7964" y="2027582"/>
                        <a:ext cx="3424237" cy="581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CCA93BB4-2290-4C07-A9C6-4810D57FC592}"/>
              </a:ext>
            </a:extLst>
          </p:cNvPr>
          <p:cNvSpPr/>
          <p:nvPr/>
        </p:nvSpPr>
        <p:spPr>
          <a:xfrm>
            <a:off x="1524000" y="2438401"/>
            <a:ext cx="1404552" cy="588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25000"/>
              </a:lnSpc>
            </a:pP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2800" i="1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E9FFCA-162B-496F-97AE-F12C974D6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971800"/>
          <a:ext cx="232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23905" imgH="533180" progId="Equation.DSMT4">
                  <p:embed/>
                </p:oleObj>
              </mc:Choice>
              <mc:Fallback>
                <p:oleObj name="Equation" r:id="rId9" imgW="2323905" imgH="5331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4E9FFCA-162B-496F-97AE-F12C974D6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2324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1B238E-78FD-4A55-B72F-BC36E6031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6976" y="3505201"/>
          <a:ext cx="30273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203040" progId="Equation.DSMT4">
                  <p:embed/>
                </p:oleObj>
              </mc:Choice>
              <mc:Fallback>
                <p:oleObj name="Equation" r:id="rId11" imgW="12063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01B238E-78FD-4A55-B72F-BC36E6031D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6976" y="3505201"/>
                        <a:ext cx="3027363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4237685-66D9-4E62-85D1-96D693403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139640"/>
          <a:ext cx="2222818" cy="58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253800" progId="Equation.DSMT4">
                  <p:embed/>
                </p:oleObj>
              </mc:Choice>
              <mc:Fallback>
                <p:oleObj name="Equation" r:id="rId13" imgW="9522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4237685-66D9-4E62-85D1-96D693403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4139640"/>
                        <a:ext cx="2222818" cy="584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0C054F3-82BF-4DFF-AD49-B82F5F898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1" y="2924176"/>
          <a:ext cx="3419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19481" imgH="504900" progId="Equation.DSMT4">
                  <p:embed/>
                </p:oleObj>
              </mc:Choice>
              <mc:Fallback>
                <p:oleObj name="Equation" r:id="rId15" imgW="3419481" imgH="5049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0C054F3-82BF-4DFF-AD49-B82F5F8980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29401" y="2924176"/>
                        <a:ext cx="34194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BDE2F83-2AFC-4F38-80F7-4C82CDD16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1" y="3429001"/>
          <a:ext cx="260675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53800" progId="Equation.DSMT4">
                  <p:embed/>
                </p:oleObj>
              </mc:Choice>
              <mc:Fallback>
                <p:oleObj name="Equation" r:id="rId17" imgW="11300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BDE2F83-2AFC-4F38-80F7-4C82CDD16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05601" y="3429001"/>
                        <a:ext cx="2606753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5EBE30E-DEB5-4067-BE37-E7E62B3AF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2" y="4688104"/>
          <a:ext cx="2895599" cy="56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19481" imgH="581068" progId="Equation.DSMT4">
                  <p:embed/>
                </p:oleObj>
              </mc:Choice>
              <mc:Fallback>
                <p:oleObj name="Equation" r:id="rId19" imgW="3419481" imgH="581068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5EBE30E-DEB5-4067-BE37-E7E62B3AF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8402" y="4688104"/>
                        <a:ext cx="2895599" cy="569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D16BDE6-0343-4B1E-B035-3E44DDCFB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6024" y="5282076"/>
          <a:ext cx="4010977" cy="58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96303" imgH="247291" progId="Equation.DSMT4">
                  <p:embed/>
                </p:oleObj>
              </mc:Choice>
              <mc:Fallback>
                <p:oleObj name="Equation" r:id="rId21" imgW="1696303" imgH="247291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D16BDE6-0343-4B1E-B035-3E44DDCFB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66024" y="5282076"/>
                        <a:ext cx="4010977" cy="58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3F1BEA2-FCF5-44C9-B581-94F23CEDB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74" y="5818992"/>
          <a:ext cx="3017764" cy="65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365" imgH="275686" progId="Equation.DSMT4">
                  <p:embed/>
                </p:oleObj>
              </mc:Choice>
              <mc:Fallback>
                <p:oleObj name="Equation" r:id="rId23" imgW="1267365" imgH="27568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3F1BEA2-FCF5-44C9-B581-94F23CEDB9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76574" y="5818992"/>
                        <a:ext cx="3017764" cy="658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85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565F084-696F-4C65-B7E0-795904DCECAE}"/>
              </a:ext>
            </a:extLst>
          </p:cNvPr>
          <p:cNvSpPr/>
          <p:nvPr/>
        </p:nvSpPr>
        <p:spPr>
          <a:xfrm>
            <a:off x="1524000" y="149316"/>
            <a:ext cx="7802136" cy="588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endParaRPr lang="vi-VN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65FE96B-3EF5-4639-9134-8070BE4B36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8856" y="1018461"/>
            <a:ext cx="1066800" cy="149078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B985C4-F7C2-41E0-9E7C-DB2F2BFE8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731947"/>
          <a:ext cx="24145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9B985C4-F7C2-41E0-9E7C-DB2F2BFE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1" y="731947"/>
                        <a:ext cx="241458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644E8E-1A1C-427E-85A1-3B09E3ABA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9525" y="1314066"/>
          <a:ext cx="35163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8644E8E-1A1C-427E-85A1-3B09E3ABA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9525" y="1314066"/>
                        <a:ext cx="351631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44648165-267F-4BC2-B7C2-408C9BED8B1C}"/>
              </a:ext>
            </a:extLst>
          </p:cNvPr>
          <p:cNvSpPr/>
          <p:nvPr/>
        </p:nvSpPr>
        <p:spPr>
          <a:xfrm>
            <a:off x="1567248" y="1992937"/>
            <a:ext cx="1404552" cy="588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25000"/>
              </a:lnSpc>
            </a:pP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2800" i="1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687C85F-56AD-4FFC-930A-29CDA388B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2759653"/>
          <a:ext cx="2409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9891" imgH="533180" progId="Equation.DSMT4">
                  <p:embed/>
                </p:oleObj>
              </mc:Choice>
              <mc:Fallback>
                <p:oleObj name="Equation" r:id="rId7" imgW="2409891" imgH="5331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687C85F-56AD-4FFC-930A-29CDA388B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2163" y="2759653"/>
                        <a:ext cx="24098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FF58BEA-540D-4CFE-BFE3-EF72175D8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3306104"/>
          <a:ext cx="2886651" cy="126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3717" imgH="589472" progId="Equation.DSMT4">
                  <p:embed/>
                </p:oleObj>
              </mc:Choice>
              <mc:Fallback>
                <p:oleObj name="Equation" r:id="rId9" imgW="1343717" imgH="58947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FF58BEA-540D-4CFE-BFE3-EF72175D81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1" y="3306104"/>
                        <a:ext cx="2886651" cy="126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4D4EF6-DB43-4ECC-919B-0736B29FA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1" y="2743201"/>
          <a:ext cx="3514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14519" imgH="561838" progId="Equation.DSMT4">
                  <p:embed/>
                </p:oleObj>
              </mc:Choice>
              <mc:Fallback>
                <p:oleObj name="Equation" r:id="rId11" imgW="3514519" imgH="561838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D4D4EF6-DB43-4ECC-919B-0736B29FA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1" y="2743201"/>
                        <a:ext cx="35147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33B3299-B2F0-4226-86F2-AF7025F14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276601"/>
          <a:ext cx="4582478" cy="65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10713" imgH="285391" progId="Equation.DSMT4">
                  <p:embed/>
                </p:oleObj>
              </mc:Choice>
              <mc:Fallback>
                <p:oleObj name="Equation" r:id="rId13" imgW="2010713" imgH="285391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33B3299-B2F0-4226-86F2-AF7025F14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9800" y="3276601"/>
                        <a:ext cx="4582478" cy="65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4B95164-12C4-436B-8A5F-4EF1F1FF3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1" y="3920978"/>
          <a:ext cx="1568371" cy="65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79360" progId="Equation.DSMT4">
                  <p:embed/>
                </p:oleObj>
              </mc:Choice>
              <mc:Fallback>
                <p:oleObj name="Equation" r:id="rId15" imgW="6728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4B95164-12C4-436B-8A5F-4EF1F1FF3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19801" y="3920978"/>
                        <a:ext cx="1568371" cy="651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157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565F084-696F-4C65-B7E0-795904DCECAE}"/>
              </a:ext>
            </a:extLst>
          </p:cNvPr>
          <p:cNvSpPr/>
          <p:nvPr/>
        </p:nvSpPr>
        <p:spPr>
          <a:xfrm>
            <a:off x="1524000" y="149316"/>
            <a:ext cx="7802136" cy="588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endParaRPr lang="vi-VN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65FE96B-3EF5-4639-9134-8070BE4B36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9534" y="16607"/>
            <a:ext cx="1066800" cy="149078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B985C4-F7C2-41E0-9E7C-DB2F2BFE8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5495" y="762001"/>
          <a:ext cx="24145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9B985C4-F7C2-41E0-9E7C-DB2F2BFE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5495" y="762001"/>
                        <a:ext cx="241458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644E8E-1A1C-427E-85A1-3B09E3ABA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1" y="728664"/>
          <a:ext cx="35163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8644E8E-1A1C-427E-85A1-3B09E3ABA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1" y="728664"/>
                        <a:ext cx="351631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E03DC4-67B8-4F6F-8BB9-569022A77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1" y="1412870"/>
          <a:ext cx="3411537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E03DC4-67B8-4F6F-8BB9-569022A77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1" y="1412870"/>
                        <a:ext cx="3411537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996C2F5-7ED1-466D-8705-789C8F5B8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8" y="1371601"/>
          <a:ext cx="443864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640" imgH="228600" progId="Equation.DSMT4">
                  <p:embed/>
                </p:oleObj>
              </mc:Choice>
              <mc:Fallback>
                <p:oleObj name="Equation" r:id="rId9" imgW="17906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996C2F5-7ED1-466D-8705-789C8F5B8F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0758" y="1371601"/>
                        <a:ext cx="443864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44648165-267F-4BC2-B7C2-408C9BED8B1C}"/>
              </a:ext>
            </a:extLst>
          </p:cNvPr>
          <p:cNvSpPr/>
          <p:nvPr/>
        </p:nvSpPr>
        <p:spPr>
          <a:xfrm>
            <a:off x="1524000" y="1910325"/>
            <a:ext cx="1404552" cy="588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25000"/>
              </a:lnSpc>
            </a:pP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2800" i="1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A633184-B3AC-4278-8A3D-D4933BC37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943" y="2581958"/>
          <a:ext cx="3409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10053" imgH="571264" progId="Equation.DSMT4">
                  <p:embed/>
                </p:oleObj>
              </mc:Choice>
              <mc:Fallback>
                <p:oleObj name="Equation" r:id="rId11" imgW="3410053" imgH="571264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A633184-B3AC-4278-8A3D-D4933BC376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7943" y="2581958"/>
                        <a:ext cx="34099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E83FA1C-5160-4C5E-A25B-D25B5C989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5494" y="3084514"/>
          <a:ext cx="32258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560" imgH="291960" progId="Equation.DSMT4">
                  <p:embed/>
                </p:oleObj>
              </mc:Choice>
              <mc:Fallback>
                <p:oleObj name="Equation" r:id="rId13" imgW="1447560" imgH="291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E83FA1C-5160-4C5E-A25B-D25B5C989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45494" y="3084514"/>
                        <a:ext cx="32258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4D7349C-921B-42AE-987D-C8F1511AE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082662"/>
          <a:ext cx="3581400" cy="44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50960" imgH="203040" progId="Equation.DSMT4">
                  <p:embed/>
                </p:oleObj>
              </mc:Choice>
              <mc:Fallback>
                <p:oleObj name="Equation" r:id="rId15" imgW="16509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4D7349C-921B-42AE-987D-C8F1511AE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7400" y="5082662"/>
                        <a:ext cx="3581400" cy="44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6CBB355-1C47-4641-AFAC-059ED7237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345" y="3704544"/>
          <a:ext cx="2402737" cy="6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1120" imgH="279360" progId="Equation.DSMT4">
                  <p:embed/>
                </p:oleObj>
              </mc:Choice>
              <mc:Fallback>
                <p:oleObj name="Equation" r:id="rId17" imgW="104112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6CBB355-1C47-4641-AFAC-059ED7237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345" y="3704544"/>
                        <a:ext cx="2402737" cy="6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40FE55A-2590-49FA-8699-0CA1DF88B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344" y="4374975"/>
          <a:ext cx="4267256" cy="58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66600" imgH="253800" progId="Equation.DSMT4">
                  <p:embed/>
                </p:oleObj>
              </mc:Choice>
              <mc:Fallback>
                <p:oleObj name="Equation" r:id="rId19" imgW="18666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40FE55A-2590-49FA-8699-0CA1DF88B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7344" y="4374975"/>
                        <a:ext cx="4267256" cy="580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51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565F084-696F-4C65-B7E0-795904DCECAE}"/>
              </a:ext>
            </a:extLst>
          </p:cNvPr>
          <p:cNvSpPr/>
          <p:nvPr/>
        </p:nvSpPr>
        <p:spPr>
          <a:xfrm>
            <a:off x="1524000" y="149316"/>
            <a:ext cx="7802136" cy="588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endParaRPr lang="vi-VN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65FE96B-3EF5-4639-9134-8070BE4B36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9534" y="16607"/>
            <a:ext cx="1066800" cy="149078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B985C4-F7C2-41E0-9E7C-DB2F2BFE8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5495" y="762001"/>
          <a:ext cx="24145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9B985C4-F7C2-41E0-9E7C-DB2F2BFE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5495" y="762001"/>
                        <a:ext cx="241458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644E8E-1A1C-427E-85A1-3B09E3ABA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1" y="728664"/>
          <a:ext cx="35163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8644E8E-1A1C-427E-85A1-3B09E3ABA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1" y="728664"/>
                        <a:ext cx="351631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E03DC4-67B8-4F6F-8BB9-569022A77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1" y="1412870"/>
          <a:ext cx="3411537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E03DC4-67B8-4F6F-8BB9-569022A77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1" y="1412870"/>
                        <a:ext cx="3411537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996C2F5-7ED1-466D-8705-789C8F5B8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8" y="1371601"/>
          <a:ext cx="443864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640" imgH="228600" progId="Equation.DSMT4">
                  <p:embed/>
                </p:oleObj>
              </mc:Choice>
              <mc:Fallback>
                <p:oleObj name="Equation" r:id="rId9" imgW="17906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996C2F5-7ED1-466D-8705-789C8F5B8F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0758" y="1371601"/>
                        <a:ext cx="443864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44648165-267F-4BC2-B7C2-408C9BED8B1C}"/>
              </a:ext>
            </a:extLst>
          </p:cNvPr>
          <p:cNvSpPr/>
          <p:nvPr/>
        </p:nvSpPr>
        <p:spPr>
          <a:xfrm>
            <a:off x="1524000" y="1910325"/>
            <a:ext cx="1404552" cy="588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25000"/>
              </a:lnSpc>
            </a:pP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2800" i="1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1CF948-5379-4974-96C0-B5FF65718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861" y="2650395"/>
          <a:ext cx="4438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38499" imgH="561838" progId="Equation.DSMT4">
                  <p:embed/>
                </p:oleObj>
              </mc:Choice>
              <mc:Fallback>
                <p:oleObj name="Equation" r:id="rId11" imgW="4438499" imgH="56183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1CF948-5379-4974-96C0-B5FF65718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861" y="2650395"/>
                        <a:ext cx="44386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D280AB2-7A0E-4733-89B8-16C10F9B4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8708" y="5002126"/>
          <a:ext cx="6395693" cy="636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06560" imgH="279360" progId="Equation.DSMT4">
                  <p:embed/>
                </p:oleObj>
              </mc:Choice>
              <mc:Fallback>
                <p:oleObj name="Equation" r:id="rId13" imgW="28065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D280AB2-7A0E-4733-89B8-16C10F9B4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8708" y="5002126"/>
                        <a:ext cx="6395693" cy="636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1F5A790-CA7E-45C7-9FB8-809EC7B45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4162" y="3081163"/>
          <a:ext cx="4763839" cy="69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81080" imgH="291960" progId="Equation.DSMT4">
                  <p:embed/>
                </p:oleObj>
              </mc:Choice>
              <mc:Fallback>
                <p:oleObj name="Equation" r:id="rId15" imgW="198108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1F5A790-CA7E-45C7-9FB8-809EC7B459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94162" y="3081163"/>
                        <a:ext cx="4763839" cy="691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5B55A2D-BF83-400D-AF0B-BF3190FFC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3469" y="3581401"/>
          <a:ext cx="2795807" cy="69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279360" progId="Equation.DSMT4">
                  <p:embed/>
                </p:oleObj>
              </mc:Choice>
              <mc:Fallback>
                <p:oleObj name="Equation" r:id="rId17" imgW="113004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5B55A2D-BF83-400D-AF0B-BF3190FFC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3469" y="3581401"/>
                        <a:ext cx="2795807" cy="691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CAF5CE7-E540-4B62-B3C2-269FACBB7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3469" y="4180009"/>
          <a:ext cx="6791932" cy="82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17640" imgH="330120" progId="Equation.DSMT4">
                  <p:embed/>
                </p:oleObj>
              </mc:Choice>
              <mc:Fallback>
                <p:oleObj name="Equation" r:id="rId19" imgW="2717640" imgH="3301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CAF5CE7-E540-4B62-B3C2-269FACBB7A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23469" y="4180009"/>
                        <a:ext cx="6791932" cy="82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91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565F084-696F-4C65-B7E0-795904DCECAE}"/>
              </a:ext>
            </a:extLst>
          </p:cNvPr>
          <p:cNvSpPr/>
          <p:nvPr/>
        </p:nvSpPr>
        <p:spPr>
          <a:xfrm>
            <a:off x="1524000" y="140735"/>
            <a:ext cx="8686800" cy="1127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26 (SGK/46)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endParaRPr lang="vi-VN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65FE96B-3EF5-4639-9134-8070BE4B36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8856" y="1018461"/>
            <a:ext cx="1066800" cy="149078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644E8E-1A1C-427E-85A1-3B09E3ABA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1" y="1371601"/>
          <a:ext cx="26844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8644E8E-1A1C-427E-85A1-3B09E3ABA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1" y="1371601"/>
                        <a:ext cx="268446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E03DC4-67B8-4F6F-8BB9-569022A77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1" y="2027239"/>
          <a:ext cx="30686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E03DC4-67B8-4F6F-8BB9-569022A77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1" y="2027239"/>
                        <a:ext cx="30686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D1D096-BAF7-476F-B6BC-4AF04DF3D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1" y="2667001"/>
          <a:ext cx="30686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6D1D096-BAF7-476F-B6BC-4AF04DF3D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1" y="2667001"/>
                        <a:ext cx="30686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8B00D4-B992-4546-A616-771927A84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1" y="3368040"/>
          <a:ext cx="3945735" cy="52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28600" progId="Equation.DSMT4">
                  <p:embed/>
                </p:oleObj>
              </mc:Choice>
              <mc:Fallback>
                <p:oleObj name="Equation" r:id="rId9" imgW="17143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8B00D4-B992-4546-A616-771927A841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1" y="3368040"/>
                        <a:ext cx="3945735" cy="526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29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565F084-696F-4C65-B7E0-795904DCECAE}"/>
              </a:ext>
            </a:extLst>
          </p:cNvPr>
          <p:cNvSpPr/>
          <p:nvPr/>
        </p:nvSpPr>
        <p:spPr>
          <a:xfrm>
            <a:off x="1524000" y="140736"/>
            <a:ext cx="8686800" cy="58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644E8E-1A1C-427E-85A1-3B09E3ABA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4975" y="230783"/>
          <a:ext cx="26844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28600" progId="Equation.DSMT4">
                  <p:embed/>
                </p:oleObj>
              </mc:Choice>
              <mc:Fallback>
                <p:oleObj name="Equation" r:id="rId2" imgW="11048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8644E8E-1A1C-427E-85A1-3B09E3ABA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4975" y="230783"/>
                        <a:ext cx="268446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E03DC4-67B8-4F6F-8BB9-569022A77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5570" y="3124201"/>
          <a:ext cx="30686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E03DC4-67B8-4F6F-8BB9-569022A77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5570" y="3124201"/>
                        <a:ext cx="30686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D791892-9B75-4F42-BE01-B409DF475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4676" y="743555"/>
          <a:ext cx="366712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825480" progId="Equation.DSMT4">
                  <p:embed/>
                </p:oleObj>
              </mc:Choice>
              <mc:Fallback>
                <p:oleObj name="Equation" r:id="rId6" imgW="1422360" imgH="825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D791892-9B75-4F42-BE01-B409DF475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4676" y="743555"/>
                        <a:ext cx="3667125" cy="212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8167821-A2B7-4FCE-8ED4-1D2F4266FB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4594" y="3810001"/>
          <a:ext cx="4180606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825480" progId="Equation.DSMT4">
                  <p:embed/>
                </p:oleObj>
              </mc:Choice>
              <mc:Fallback>
                <p:oleObj name="Equation" r:id="rId8" imgW="1600200" imgH="825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8167821-A2B7-4FCE-8ED4-1D2F4266F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4594" y="3810001"/>
                        <a:ext cx="4180606" cy="215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719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565F084-696F-4C65-B7E0-795904DCECAE}"/>
              </a:ext>
            </a:extLst>
          </p:cNvPr>
          <p:cNvSpPr/>
          <p:nvPr/>
        </p:nvSpPr>
        <p:spPr>
          <a:xfrm>
            <a:off x="1524000" y="140736"/>
            <a:ext cx="8686800" cy="58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D1D096-BAF7-476F-B6BC-4AF04DF3D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7364" y="729487"/>
          <a:ext cx="30686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28600" progId="Equation.DSMT4">
                  <p:embed/>
                </p:oleObj>
              </mc:Choice>
              <mc:Fallback>
                <p:oleObj name="Equation" r:id="rId2" imgW="11682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6D1D096-BAF7-476F-B6BC-4AF04DF3D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7364" y="729487"/>
                        <a:ext cx="30686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8B00D4-B992-4546-A616-771927A84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4398" y="3618883"/>
          <a:ext cx="3945735" cy="52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8B00D4-B992-4546-A616-771927A841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4398" y="3618883"/>
                        <a:ext cx="3945735" cy="526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76F45A1-78CB-40B7-A5BF-736A1F3B79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9222" y="1365339"/>
          <a:ext cx="3253979" cy="188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799920" progId="Equation.DSMT4">
                  <p:embed/>
                </p:oleObj>
              </mc:Choice>
              <mc:Fallback>
                <p:oleObj name="Equation" r:id="rId6" imgW="1384200" imgH="7999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76F45A1-78CB-40B7-A5BF-736A1F3B7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9222" y="1365339"/>
                        <a:ext cx="3253979" cy="188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EF64DE-4A34-44AE-B095-978F3A93D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410" y="4202415"/>
          <a:ext cx="4329766" cy="185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67617" imgH="884567" progId="Equation.DSMT4">
                  <p:embed/>
                </p:oleObj>
              </mc:Choice>
              <mc:Fallback>
                <p:oleObj name="Equation" r:id="rId8" imgW="2067617" imgH="884567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EEF64DE-4A34-44AE-B095-978F3A93D3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5410" y="4202415"/>
                        <a:ext cx="4329766" cy="185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2979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565F084-696F-4C65-B7E0-795904DCECAE}"/>
              </a:ext>
            </a:extLst>
          </p:cNvPr>
          <p:cNvSpPr/>
          <p:nvPr/>
        </p:nvSpPr>
        <p:spPr>
          <a:xfrm>
            <a:off x="1524000" y="140735"/>
            <a:ext cx="8686800" cy="2196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971550" indent="-514350">
              <a:lnSpc>
                <a:spcPct val="125000"/>
              </a:lnSpc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71550" indent="-514350">
              <a:lnSpc>
                <a:spcPct val="125000"/>
              </a:lnSpc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E03DC4-67B8-4F6F-8BB9-569022A77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828800"/>
          <a:ext cx="10652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177480" progId="Equation.DSMT4">
                  <p:embed/>
                </p:oleObj>
              </mc:Choice>
              <mc:Fallback>
                <p:oleObj name="Equation" r:id="rId2" imgW="4190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E03DC4-67B8-4F6F-8BB9-569022A77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91200" y="1828800"/>
                        <a:ext cx="1065212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D1D096-BAF7-476F-B6BC-4AF04DF3D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1201" y="228601"/>
          <a:ext cx="8667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6D1D096-BAF7-476F-B6BC-4AF04DF3D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1201" y="228601"/>
                        <a:ext cx="86677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DA5028-822C-444C-A906-463DA9EC7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5112" y="747424"/>
          <a:ext cx="304289" cy="39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0DA5028-822C-444C-A906-463DA9EC7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5112" y="747424"/>
                        <a:ext cx="304289" cy="39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" descr="TOP 10 SÂN BÓNG ĐÁ PHỦI Ở TP.HCM NĂM 2023">
            <a:extLst>
              <a:ext uri="{FF2B5EF4-FFF2-40B4-BE49-F238E27FC236}">
                <a16:creationId xmlns:a16="http://schemas.microsoft.com/office/drawing/2014/main" id="{4341B4E4-AF13-4730-B258-0B43C7BA94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2" name="Picture 4" descr="TOP 10 SÂN BÓNG ĐÁ PHỦI Ở TP.HCM NĂM 2023">
            <a:extLst>
              <a:ext uri="{FF2B5EF4-FFF2-40B4-BE49-F238E27FC236}">
                <a16:creationId xmlns:a16="http://schemas.microsoft.com/office/drawing/2014/main" id="{54F3B656-6019-44D7-B275-626915C0D91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34" b="1372"/>
          <a:stretch/>
        </p:blipFill>
        <p:spPr bwMode="auto">
          <a:xfrm>
            <a:off x="2590800" y="2561216"/>
            <a:ext cx="6934200" cy="3915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36815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oogle Shape;121;p6"/>
          <p:cNvGrpSpPr/>
          <p:nvPr/>
        </p:nvGrpSpPr>
        <p:grpSpPr>
          <a:xfrm>
            <a:off x="1274618" y="1079885"/>
            <a:ext cx="9785925" cy="5415579"/>
            <a:chOff x="1" y="0"/>
            <a:chExt cx="9785925" cy="5415579"/>
          </a:xfrm>
        </p:grpSpPr>
        <p:sp>
          <p:nvSpPr>
            <p:cNvPr id="122" name="Google Shape;122;p6"/>
            <p:cNvSpPr/>
            <p:nvPr/>
          </p:nvSpPr>
          <p:spPr>
            <a:xfrm rot="5400000">
              <a:off x="-289718" y="292805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5"/>
            </a:solidFill>
            <a:ln w="12700" cap="flat" cmpd="sng">
              <a:solidFill>
                <a:srgbClr val="42719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6"/>
            <p:cNvSpPr txBox="1"/>
            <p:nvPr/>
          </p:nvSpPr>
          <p:spPr>
            <a:xfrm>
              <a:off x="1" y="679096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4" name="Google Shape;124;p6"/>
            <p:cNvSpPr/>
            <p:nvPr/>
          </p:nvSpPr>
          <p:spPr>
            <a:xfrm rot="5400000">
              <a:off x="4941249" y="-3589229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4"/>
            </a:solidFill>
            <a:ln w="12700" cap="flat" cmpd="sng">
              <a:solidFill>
                <a:srgbClr val="BA8C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6"/>
            <p:cNvSpPr txBox="1"/>
            <p:nvPr/>
          </p:nvSpPr>
          <p:spPr>
            <a:xfrm>
              <a:off x="1169136" y="61286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ng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ố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hái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iệm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,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uật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gữ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ân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ích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a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ành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ân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ử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,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ặt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ân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ử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ung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,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óm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ạng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ử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sz="27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6" name="Google Shape;126;p6"/>
            <p:cNvSpPr/>
            <p:nvPr/>
          </p:nvSpPr>
          <p:spPr>
            <a:xfrm rot="5400000">
              <a:off x="-289718" y="2033323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2"/>
            </a:solidFill>
            <a:ln w="12700" cap="flat" cmpd="sng">
              <a:solidFill>
                <a:srgbClr val="AC5B2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6"/>
            <p:cNvSpPr txBox="1"/>
            <p:nvPr/>
          </p:nvSpPr>
          <p:spPr>
            <a:xfrm>
              <a:off x="1" y="2419614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8" name="Google Shape;128;p6"/>
            <p:cNvSpPr/>
            <p:nvPr/>
          </p:nvSpPr>
          <p:spPr>
            <a:xfrm rot="5400000">
              <a:off x="4941249" y="-1845624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6"/>
            </a:solidFill>
            <a:ln w="12700" cap="flat" cmpd="sng">
              <a:solidFill>
                <a:srgbClr val="517E3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6"/>
            <p:cNvSpPr txBox="1"/>
            <p:nvPr/>
          </p:nvSpPr>
          <p:spPr>
            <a:xfrm>
              <a:off x="1155068" y="1804891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ắm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ững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ân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ích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a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ành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ân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ử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ằng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ách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ặt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ân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ử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ung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à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ùng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ằng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ẳng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sz="27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30" name="Google Shape;130;p6"/>
            <p:cNvSpPr/>
            <p:nvPr/>
          </p:nvSpPr>
          <p:spPr>
            <a:xfrm rot="5400000">
              <a:off x="-289718" y="3773840"/>
              <a:ext cx="1931458" cy="1352020"/>
            </a:xfrm>
            <a:prstGeom prst="chevron">
              <a:avLst>
                <a:gd name="adj" fmla="val 50000"/>
              </a:avLst>
            </a:prstGeom>
            <a:gradFill>
              <a:gsLst>
                <a:gs pos="0">
                  <a:srgbClr val="7FB75F"/>
                </a:gs>
                <a:gs pos="50000">
                  <a:srgbClr val="6EB141"/>
                </a:gs>
                <a:gs pos="100000">
                  <a:srgbClr val="5FA134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6"/>
            <p:cNvSpPr txBox="1"/>
            <p:nvPr/>
          </p:nvSpPr>
          <p:spPr>
            <a:xfrm>
              <a:off x="1" y="4160131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32" name="Google Shape;132;p6"/>
            <p:cNvSpPr/>
            <p:nvPr/>
          </p:nvSpPr>
          <p:spPr>
            <a:xfrm rot="5400000">
              <a:off x="4941249" y="-105106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gradFill>
              <a:gsLst>
                <a:gs pos="0">
                  <a:srgbClr val="70A5DA"/>
                </a:gs>
                <a:gs pos="50000">
                  <a:srgbClr val="539BDB"/>
                </a:gs>
                <a:gs pos="100000">
                  <a:srgbClr val="4288C8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6"/>
            <p:cNvSpPr txBox="1"/>
            <p:nvPr/>
          </p:nvSpPr>
          <p:spPr>
            <a:xfrm>
              <a:off x="1157601" y="3736348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27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</a:t>
              </a:r>
              <a:r>
                <a:rPr lang="en-US" sz="27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ận</a:t>
              </a:r>
              <a:r>
                <a:rPr lang="en-US" sz="2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ng</a:t>
              </a:r>
              <a:r>
                <a:rPr lang="en-US" sz="2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2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ân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ích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a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ành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ân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ử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ể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m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ài</a:t>
              </a:r>
              <a:r>
                <a:rPr lang="en-US" sz="27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ập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,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êu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ợc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ực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ế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iên</a:t>
              </a:r>
              <a:r>
                <a:rPr lang="en-US" sz="2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quan</a:t>
              </a:r>
              <a:endParaRPr sz="27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27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sp>
        <p:nvSpPr>
          <p:cNvPr id="134" name="Google Shape;134;p6"/>
          <p:cNvSpPr txBox="1"/>
          <p:nvPr/>
        </p:nvSpPr>
        <p:spPr>
          <a:xfrm>
            <a:off x="3089564" y="137776"/>
            <a:ext cx="2265941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ỤC TIÊU</a:t>
            </a:r>
            <a:endParaRPr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TOP 10 SÂN BÓNG ĐÁ PHỦI Ở TP.HCM NĂM 2023">
            <a:extLst>
              <a:ext uri="{FF2B5EF4-FFF2-40B4-BE49-F238E27FC236}">
                <a16:creationId xmlns:a16="http://schemas.microsoft.com/office/drawing/2014/main" id="{166E4E90-6C69-4189-82BA-7DEE6282B7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34" b="20425"/>
          <a:stretch/>
        </p:blipFill>
        <p:spPr bwMode="auto">
          <a:xfrm>
            <a:off x="7724326" y="513070"/>
            <a:ext cx="2638874" cy="184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E510DECD-1C22-449F-84ED-D7A073365D82}"/>
              </a:ext>
            </a:extLst>
          </p:cNvPr>
          <p:cNvGrpSpPr/>
          <p:nvPr/>
        </p:nvGrpSpPr>
        <p:grpSpPr>
          <a:xfrm>
            <a:off x="1295401" y="0"/>
            <a:ext cx="8943975" cy="2196242"/>
            <a:chOff x="-228600" y="0"/>
            <a:chExt cx="8943975" cy="219624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F06B86F-82E8-461E-AC4B-D03874A27132}"/>
                </a:ext>
              </a:extLst>
            </p:cNvPr>
            <p:cNvSpPr/>
            <p:nvPr/>
          </p:nvSpPr>
          <p:spPr>
            <a:xfrm>
              <a:off x="-228600" y="0"/>
              <a:ext cx="8686800" cy="21962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>
                <a:lnSpc>
                  <a:spcPct val="125000"/>
                </a:lnSpc>
              </a:pPr>
              <a:r>
                <a:rPr lang="en-US" sz="2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.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ân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óng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t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ều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ộng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ét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ều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ơn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ều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ộng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ét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  <a:p>
              <a:pPr marL="971550" indent="-514350">
                <a:lnSpc>
                  <a:spcPct val="125000"/>
                </a:lnSpc>
                <a:buAutoNum type="alphaLcParenR"/>
              </a:pP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ết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ân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óng</a:t>
              </a:r>
              <a:endPara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971550" indent="-514350">
                <a:lnSpc>
                  <a:spcPct val="125000"/>
                </a:lnSpc>
                <a:buAutoNum type="alphaLcParenR"/>
              </a:pP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ân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ét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D5A8AC54-EBAB-4B03-98A0-DC7D73D531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48600" y="76200"/>
            <a:ext cx="866775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0120" imgH="177480" progId="Equation.DSMT4">
                    <p:embed/>
                  </p:oleObj>
                </mc:Choice>
                <mc:Fallback>
                  <p:oleObj name="Equation" r:id="rId3" imgW="330120" imgH="177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D5A8AC54-EBAB-4B03-98A0-DC7D73D531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848600" y="76200"/>
                          <a:ext cx="866775" cy="452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191C8E39-7868-449A-957E-F91C480538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609600"/>
            <a:ext cx="304289" cy="395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191C8E39-7868-449A-957E-F91C480538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72000" y="609600"/>
                          <a:ext cx="304289" cy="3955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2392B749-C2DC-4B6B-9D60-E374CA4901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9394" y="1681162"/>
            <a:ext cx="1065212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9040" imgH="177480" progId="Equation.DSMT4">
                    <p:embed/>
                  </p:oleObj>
                </mc:Choice>
                <mc:Fallback>
                  <p:oleObj name="Equation" r:id="rId7" imgW="419040" imgH="1774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2392B749-C2DC-4B6B-9D60-E374CA4901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39394" y="1681162"/>
                          <a:ext cx="1065212" cy="452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0A677C2F-CD74-499A-9BF1-22B77CB669CE}"/>
              </a:ext>
            </a:extLst>
          </p:cNvPr>
          <p:cNvSpPr/>
          <p:nvPr/>
        </p:nvSpPr>
        <p:spPr>
          <a:xfrm>
            <a:off x="1676400" y="2097588"/>
            <a:ext cx="8686800" cy="58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181EB8C-0CFB-412B-9FA4-1C911A0D1E54}"/>
              </a:ext>
            </a:extLst>
          </p:cNvPr>
          <p:cNvSpPr/>
          <p:nvPr/>
        </p:nvSpPr>
        <p:spPr>
          <a:xfrm>
            <a:off x="1371600" y="2743201"/>
            <a:ext cx="8686800" cy="580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                  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3BB6F8B-0E3F-469B-B562-1EE8E44B5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1352" y="2853714"/>
          <a:ext cx="2515055" cy="42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6846" imgH="180795" progId="Equation.DSMT4">
                  <p:embed/>
                </p:oleObj>
              </mc:Choice>
              <mc:Fallback>
                <p:oleObj name="Equation" r:id="rId9" imgW="1076846" imgH="180795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3BB6F8B-0E3F-469B-B562-1EE8E44B5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1352" y="2853714"/>
                        <a:ext cx="2515055" cy="422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25E08CEF-9F63-4AFC-A785-3CCEC704F510}"/>
              </a:ext>
            </a:extLst>
          </p:cNvPr>
          <p:cNvSpPr/>
          <p:nvPr/>
        </p:nvSpPr>
        <p:spPr>
          <a:xfrm>
            <a:off x="1295400" y="3396640"/>
            <a:ext cx="8686800" cy="580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46144F7-B657-439F-8FB3-31300FAD487A}"/>
              </a:ext>
            </a:extLst>
          </p:cNvPr>
          <p:cNvGrpSpPr/>
          <p:nvPr/>
        </p:nvGrpSpPr>
        <p:grpSpPr>
          <a:xfrm>
            <a:off x="3079023" y="3941255"/>
            <a:ext cx="6296134" cy="627430"/>
            <a:chOff x="1552466" y="3733800"/>
            <a:chExt cx="6296134" cy="627430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71790CF9-7659-4B44-B502-A9E146570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2466" y="3818122"/>
            <a:ext cx="3323823" cy="543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57884" imgH="237586" progId="Equation.DSMT4">
                    <p:embed/>
                  </p:oleObj>
                </mc:Choice>
                <mc:Fallback>
                  <p:oleObj name="Equation" r:id="rId11" imgW="1457884" imgH="237586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71790CF9-7659-4B44-B502-A9E146570D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52466" y="3818122"/>
                          <a:ext cx="3323823" cy="5431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D23DBD1-00F5-416C-9A9C-69B5BE954680}"/>
                </a:ext>
              </a:extLst>
            </p:cNvPr>
            <p:cNvSpPr/>
            <p:nvPr/>
          </p:nvSpPr>
          <p:spPr>
            <a:xfrm>
              <a:off x="4343400" y="3733800"/>
              <a:ext cx="3505200" cy="5804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>
                <a:lnSpc>
                  <a:spcPct val="125000"/>
                </a:lnSpc>
              </a:pP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ét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2DEC592-C888-412D-81FC-5A6F0F3F9A85}"/>
              </a:ext>
            </a:extLst>
          </p:cNvPr>
          <p:cNvGrpSpPr/>
          <p:nvPr/>
        </p:nvGrpSpPr>
        <p:grpSpPr>
          <a:xfrm>
            <a:off x="1371600" y="4724401"/>
            <a:ext cx="8686800" cy="580415"/>
            <a:chOff x="-228600" y="4724400"/>
            <a:chExt cx="8686800" cy="580415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AC504093-ABBF-457F-8868-DC798720A5D6}"/>
                </a:ext>
              </a:extLst>
            </p:cNvPr>
            <p:cNvSpPr/>
            <p:nvPr/>
          </p:nvSpPr>
          <p:spPr>
            <a:xfrm>
              <a:off x="-228600" y="4724400"/>
              <a:ext cx="8686800" cy="5804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>
                <a:lnSpc>
                  <a:spcPct val="125000"/>
                </a:lnSpc>
              </a:pP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ân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óng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ét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C024F45B-9D65-4856-9621-678ED227D2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7351" y="4842164"/>
            <a:ext cx="969818" cy="415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66914" imgH="457011" progId="Equation.DSMT4">
                    <p:embed/>
                  </p:oleObj>
                </mc:Choice>
                <mc:Fallback>
                  <p:oleObj name="Equation" r:id="rId13" imgW="1066914" imgH="457011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C024F45B-9D65-4856-9621-678ED227D2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37351" y="4842164"/>
                          <a:ext cx="969818" cy="415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FF1D7A8-8A26-417E-A299-C73F62BC43E4}"/>
              </a:ext>
            </a:extLst>
          </p:cNvPr>
          <p:cNvGrpSpPr/>
          <p:nvPr/>
        </p:nvGrpSpPr>
        <p:grpSpPr>
          <a:xfrm>
            <a:off x="3116537" y="5271359"/>
            <a:ext cx="4770962" cy="580415"/>
            <a:chOff x="1553638" y="4829785"/>
            <a:chExt cx="4770962" cy="580415"/>
          </a:xfrm>
        </p:grpSpPr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9121C121-DABF-4589-8397-F54ED50BA6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3638" y="4878201"/>
            <a:ext cx="1828800" cy="483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29064" imgH="218895" progId="Equation.DSMT4">
                    <p:embed/>
                  </p:oleObj>
                </mc:Choice>
                <mc:Fallback>
                  <p:oleObj name="Equation" r:id="rId15" imgW="829064" imgH="218895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9121C121-DABF-4589-8397-F54ED50BA6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53638" y="4878201"/>
                          <a:ext cx="1828800" cy="483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2F516EC7-E0DC-46D5-8B77-A5F402B887F3}"/>
                </a:ext>
              </a:extLst>
            </p:cNvPr>
            <p:cNvSpPr/>
            <p:nvPr/>
          </p:nvSpPr>
          <p:spPr>
            <a:xfrm>
              <a:off x="2819400" y="4829785"/>
              <a:ext cx="3505200" cy="5804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>
                <a:lnSpc>
                  <a:spcPct val="125000"/>
                </a:lnSpc>
              </a:pP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ét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718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6202" y="3622432"/>
            <a:ext cx="3264216" cy="2776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76400" y="152401"/>
            <a:ext cx="44380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384583-9908-456F-AFD5-70528A92991B}"/>
              </a:ext>
            </a:extLst>
          </p:cNvPr>
          <p:cNvSpPr/>
          <p:nvPr/>
        </p:nvSpPr>
        <p:spPr>
          <a:xfrm>
            <a:off x="1905000" y="957451"/>
            <a:ext cx="8991600" cy="2196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4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1E3CDC-7707-413E-A471-FC027DB3E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3090862"/>
          <a:ext cx="20669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C1E3CDC-7707-413E-A471-FC027DB3E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1" y="3090862"/>
                        <a:ext cx="206692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4D6D0A-BB18-4B20-8662-C41E19402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657601"/>
          <a:ext cx="28022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E4D6D0A-BB18-4B20-8662-C41E19402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3657601"/>
                        <a:ext cx="280220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B59C3F-6F2C-4CDC-A678-94D40D5D0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4843464"/>
          <a:ext cx="42179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28600" progId="Equation.DSMT4">
                  <p:embed/>
                </p:oleObj>
              </mc:Choice>
              <mc:Fallback>
                <p:oleObj name="Equation" r:id="rId8" imgW="17017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EB59C3F-6F2C-4CDC-A678-94D40D5D0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3601" y="4843464"/>
                        <a:ext cx="421798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F8EDBC-CDEB-4EBF-A860-82362C1B0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260902"/>
          <a:ext cx="2578554" cy="53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28600" progId="Equation.DSMT4">
                  <p:embed/>
                </p:oleObj>
              </mc:Choice>
              <mc:Fallback>
                <p:oleObj name="Equation" r:id="rId10" imgW="10918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5F8EDBC-CDEB-4EBF-A860-82362C1B0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260902"/>
                        <a:ext cx="2578554" cy="539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50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286" y="4038600"/>
            <a:ext cx="3068715" cy="2610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76400" y="152401"/>
            <a:ext cx="44380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pic>
        <p:nvPicPr>
          <p:cNvPr id="10" name="Picture 13" descr="https://lh3.googleusercontent.com/-ZEG6AmUlTpE/WsOIcBL3nwI/AAAAAAAACXM/wa4kqWY_ZzoWOQwhUdu_n4BCpzGBB09CACHMYCw/h136/2-ctu.vn_anh_dong_mau_slide_powerpoint_dep_(19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390" y="5756996"/>
            <a:ext cx="3956032" cy="996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2384583-9908-456F-AFD5-70528A92991B}"/>
              </a:ext>
            </a:extLst>
          </p:cNvPr>
          <p:cNvSpPr/>
          <p:nvPr/>
        </p:nvSpPr>
        <p:spPr>
          <a:xfrm>
            <a:off x="1895622" y="737176"/>
            <a:ext cx="8991600" cy="580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5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x</a:t>
            </a:r>
            <a:endParaRPr lang="vi-VN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89530E-4844-4285-B55C-439A818C1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5925" y="1351000"/>
          <a:ext cx="2164772" cy="5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89530E-4844-4285-B55C-439A818C12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5925" y="1351000"/>
                        <a:ext cx="2164772" cy="533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F284A06-5F50-4CD1-952D-B932F1AAA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340" y="1973408"/>
          <a:ext cx="2164773" cy="54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F284A06-5F50-4CD1-952D-B932F1AAA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8340" y="1973408"/>
                        <a:ext cx="2164773" cy="541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5A409A9-9846-45E9-BD52-FF419C7CA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322865"/>
          <a:ext cx="3537242" cy="47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03040" progId="Equation.DSMT4">
                  <p:embed/>
                </p:oleObj>
              </mc:Choice>
              <mc:Fallback>
                <p:oleObj name="Equation" r:id="rId9" imgW="15112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5A409A9-9846-45E9-BD52-FF419C7CA1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1322865"/>
                        <a:ext cx="3537242" cy="475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52C4AD2-37D7-47CC-981B-3CB7C0A23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860420"/>
          <a:ext cx="2832100" cy="57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520" imgH="253800" progId="Equation.DSMT4">
                  <p:embed/>
                </p:oleObj>
              </mc:Choice>
              <mc:Fallback>
                <p:oleObj name="Equation" r:id="rId11" imgW="12445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52C4AD2-37D7-47CC-981B-3CB7C0A23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1200" y="1860420"/>
                        <a:ext cx="2832100" cy="57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3604171B-F45C-4BA7-939C-6ABE76CD6506}"/>
              </a:ext>
            </a:extLst>
          </p:cNvPr>
          <p:cNvSpPr/>
          <p:nvPr/>
        </p:nvSpPr>
        <p:spPr>
          <a:xfrm>
            <a:off x="1895622" y="2432931"/>
            <a:ext cx="8991600" cy="580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6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vi-VN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EDF604A-65ED-48B7-B46D-C22586B7A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3718" y="2438401"/>
          <a:ext cx="2832100" cy="54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474" imgH="218895" progId="Equation.DSMT4">
                  <p:embed/>
                </p:oleObj>
              </mc:Choice>
              <mc:Fallback>
                <p:oleObj name="Equation" r:id="rId13" imgW="1143474" imgH="21889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EDF604A-65ED-48B7-B46D-C22586B7A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03718" y="2438401"/>
                        <a:ext cx="2832100" cy="542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04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286" y="4038600"/>
            <a:ext cx="3068715" cy="2610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76400" y="152401"/>
            <a:ext cx="44380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pic>
        <p:nvPicPr>
          <p:cNvPr id="10" name="Picture 13" descr="https://lh3.googleusercontent.com/-ZEG6AmUlTpE/WsOIcBL3nwI/AAAAAAAACXM/wa4kqWY_ZzoWOQwhUdu_n4BCpzGBB09CACHMYCw/h136/2-ctu.vn_anh_dong_mau_slide_powerpoint_dep_(19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616" y="6166525"/>
            <a:ext cx="2832100" cy="713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2384583-9908-456F-AFD5-70528A92991B}"/>
              </a:ext>
            </a:extLst>
          </p:cNvPr>
          <p:cNvSpPr/>
          <p:nvPr/>
        </p:nvSpPr>
        <p:spPr>
          <a:xfrm>
            <a:off x="1895622" y="737175"/>
            <a:ext cx="8991600" cy="1119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</a:p>
          <a:p>
            <a:pPr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5.  </a:t>
            </a:r>
            <a:endParaRPr lang="vi-VN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52C4AD2-37D7-47CC-981B-3CB7C0A23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0" y="1321950"/>
          <a:ext cx="2832100" cy="57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52C4AD2-37D7-47CC-981B-3CB7C0A23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2900" y="1321950"/>
                        <a:ext cx="2832100" cy="57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1D80420-449E-4DD2-8820-37863B428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383" y="2743875"/>
          <a:ext cx="4046538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1676160" progId="Equation.DSMT4">
                  <p:embed/>
                </p:oleObj>
              </mc:Choice>
              <mc:Fallback>
                <p:oleObj name="Equation" r:id="rId7" imgW="1981080" imgH="1676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1D80420-449E-4DD2-8820-37863B428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9383" y="2743875"/>
                        <a:ext cx="4046538" cy="342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2D1E3AA-4872-4BFC-A133-EA7D27871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4806" y="1788948"/>
          <a:ext cx="3648395" cy="58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291960" progId="Equation.DSMT4">
                  <p:embed/>
                </p:oleObj>
              </mc:Choice>
              <mc:Fallback>
                <p:oleObj name="Equation" r:id="rId9" imgW="181584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2D1E3AA-4872-4BFC-A133-EA7D27871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4806" y="1788948"/>
                        <a:ext cx="3648395" cy="586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61DFE68-A906-494F-99D6-1CCD6D55F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4805" y="2205187"/>
          <a:ext cx="2791880" cy="59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91960" progId="Equation.DSMT4">
                  <p:embed/>
                </p:oleObj>
              </mc:Choice>
              <mc:Fallback>
                <p:oleObj name="Equation" r:id="rId11" imgW="137160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61DFE68-A906-494F-99D6-1CCD6D55F7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4805" y="2205187"/>
                        <a:ext cx="2791880" cy="594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13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0203" y="1981201"/>
            <a:ext cx="1585550" cy="1348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76400" y="152401"/>
            <a:ext cx="44380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pic>
        <p:nvPicPr>
          <p:cNvPr id="10" name="Picture 13" descr="https://lh3.googleusercontent.com/-ZEG6AmUlTpE/WsOIcBL3nwI/AAAAAAAACXM/wa4kqWY_ZzoWOQwhUdu_n4BCpzGBB09CACHMYCw/h136/2-ctu.vn_anh_dong_mau_slide_powerpoint_dep_(19)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0397" y="6263096"/>
            <a:ext cx="2231700" cy="562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3604171B-F45C-4BA7-939C-6ABE76CD6506}"/>
              </a:ext>
            </a:extLst>
          </p:cNvPr>
          <p:cNvSpPr/>
          <p:nvPr/>
        </p:nvSpPr>
        <p:spPr>
          <a:xfrm>
            <a:off x="1676400" y="658068"/>
            <a:ext cx="8991600" cy="580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6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vi-VN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EDF604A-65ED-48B7-B46D-C22586B7A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9285" y="676382"/>
          <a:ext cx="2832100" cy="54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474" imgH="218895" progId="Equation.DSMT4">
                  <p:embed/>
                </p:oleObj>
              </mc:Choice>
              <mc:Fallback>
                <p:oleObj name="Equation" r:id="rId5" imgW="1143474" imgH="21889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EDF604A-65ED-48B7-B46D-C22586B7A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9285" y="676382"/>
                        <a:ext cx="2832100" cy="542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CEE94A46-E524-4B5E-A8E0-4EE882A2EAE1}"/>
              </a:ext>
            </a:extLst>
          </p:cNvPr>
          <p:cNvSpPr/>
          <p:nvPr/>
        </p:nvSpPr>
        <p:spPr>
          <a:xfrm>
            <a:off x="1295400" y="1143001"/>
            <a:ext cx="8686800" cy="58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4840FC-3B70-4D65-B6F7-C1AD7782E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7214" y="3227526"/>
          <a:ext cx="5649586" cy="126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040" imgH="558720" progId="Equation.DSMT4">
                  <p:embed/>
                </p:oleObj>
              </mc:Choice>
              <mc:Fallback>
                <p:oleObj name="Equation" r:id="rId7" imgW="2489040" imgH="55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54840FC-3B70-4D65-B6F7-C1AD7782E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7214" y="3227526"/>
                        <a:ext cx="5649586" cy="1268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F3DEFB-F3C3-43E1-B372-7CEC90D63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7624" y="1219200"/>
          <a:ext cx="5326906" cy="102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469800" progId="Equation.DSMT4">
                  <p:embed/>
                </p:oleObj>
              </mc:Choice>
              <mc:Fallback>
                <p:oleObj name="Equation" r:id="rId9" imgW="245088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F3DEFB-F3C3-43E1-B372-7CEC90D63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7624" y="1219200"/>
                        <a:ext cx="5326906" cy="102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ABB34B9-DE50-4475-9559-8688FC23C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1" y="1981200"/>
          <a:ext cx="5207715" cy="132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98600" imgH="583920" progId="Equation.DSMT4">
                  <p:embed/>
                </p:oleObj>
              </mc:Choice>
              <mc:Fallback>
                <p:oleObj name="Equation" r:id="rId11" imgW="2298600" imgH="583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ABB34B9-DE50-4475-9559-8688FC23C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1" y="1981200"/>
                        <a:ext cx="5207715" cy="1323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C5770E8E-531A-4969-BE7E-C4DD4C2830C7}"/>
              </a:ext>
            </a:extLst>
          </p:cNvPr>
          <p:cNvSpPr/>
          <p:nvPr/>
        </p:nvSpPr>
        <p:spPr>
          <a:xfrm>
            <a:off x="1905000" y="4677386"/>
            <a:ext cx="8991600" cy="580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Do </a:t>
            </a:r>
            <a:endParaRPr lang="vi-VN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3377E3D-5B37-4FD8-9868-9E8E94DAF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038" y="4477080"/>
          <a:ext cx="3423562" cy="108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62040" imgH="495000" progId="Equation.DSMT4">
                  <p:embed/>
                </p:oleObj>
              </mc:Choice>
              <mc:Fallback>
                <p:oleObj name="Equation" r:id="rId13" imgW="1562040" imgH="495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3377E3D-5B37-4FD8-9868-9E8E94DAFB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0038" y="4477080"/>
                        <a:ext cx="3423562" cy="108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EEC1C42-C540-4973-8A0D-6E642A8A2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8038" y="4419600"/>
          <a:ext cx="47799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33360" imgH="495000" progId="Equation.DSMT4">
                  <p:embed/>
                </p:oleObj>
              </mc:Choice>
              <mc:Fallback>
                <p:oleObj name="Equation" r:id="rId15" imgW="2133360" imgH="4950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EEC1C42-C540-4973-8A0D-6E642A8A27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88038" y="4419600"/>
                        <a:ext cx="4779962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98EE23A1-A918-462E-A922-F857A89FF9A7}"/>
              </a:ext>
            </a:extLst>
          </p:cNvPr>
          <p:cNvGrpSpPr/>
          <p:nvPr/>
        </p:nvGrpSpPr>
        <p:grpSpPr>
          <a:xfrm>
            <a:off x="1905000" y="5334001"/>
            <a:ext cx="8991600" cy="1154327"/>
            <a:chOff x="1905000" y="5334001"/>
            <a:chExt cx="8991600" cy="1154327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9776378-037A-4B11-939E-F6C3254EB2CE}"/>
                </a:ext>
              </a:extLst>
            </p:cNvPr>
            <p:cNvSpPr/>
            <p:nvPr/>
          </p:nvSpPr>
          <p:spPr>
            <a:xfrm>
              <a:off x="1905000" y="5635266"/>
              <a:ext cx="8991600" cy="5804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... =&gt;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ớn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hất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M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      </a:t>
              </a:r>
              <a:r>
                <a:rPr lang="en-US" sz="2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i</a:t>
              </a:r>
              <a:r>
                <a:rPr lang="en-US" sz="2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 </a:t>
              </a:r>
              <a:endParaRPr lang="vi-VN" sz="2800" dirty="0"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1B704417-2EAF-4CE3-818B-3B0F3601B0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815345"/>
                </p:ext>
              </p:extLst>
            </p:nvPr>
          </p:nvGraphicFramePr>
          <p:xfrm>
            <a:off x="7664807" y="5471440"/>
            <a:ext cx="747712" cy="101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17160" imgH="431640" progId="Equation.DSMT4">
                    <p:embed/>
                  </p:oleObj>
                </mc:Choice>
                <mc:Fallback>
                  <p:oleObj name="Equation" r:id="rId17" imgW="317160" imgH="4316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1B704417-2EAF-4CE3-818B-3B0F3601B0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64807" y="5471440"/>
                          <a:ext cx="747712" cy="1016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BBB2DEB8-2E8B-4989-85A3-9011FD89E7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5855114"/>
                </p:ext>
              </p:extLst>
            </p:nvPr>
          </p:nvGraphicFramePr>
          <p:xfrm>
            <a:off x="8858732" y="5334001"/>
            <a:ext cx="1023220" cy="112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93480" imgH="431640" progId="Equation.DSMT4">
                    <p:embed/>
                  </p:oleObj>
                </mc:Choice>
                <mc:Fallback>
                  <p:oleObj name="Equation" r:id="rId19" imgW="393480" imgH="4316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BBB2DEB8-2E8B-4989-85A3-9011FD89E7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858732" y="5334001"/>
                          <a:ext cx="1023220" cy="11222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996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24"/>
          <p:cNvSpPr/>
          <p:nvPr/>
        </p:nvSpPr>
        <p:spPr>
          <a:xfrm>
            <a:off x="995506" y="1799717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/>
          </a:p>
        </p:txBody>
      </p:sp>
      <p:sp>
        <p:nvSpPr>
          <p:cNvPr id="228" name="Google Shape;228;p24"/>
          <p:cNvSpPr/>
          <p:nvPr/>
        </p:nvSpPr>
        <p:spPr>
          <a:xfrm>
            <a:off x="2374450" y="2966387"/>
            <a:ext cx="2800767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úc</a:t>
            </a:r>
            <a:r>
              <a:rPr lang="en-US" sz="5400" b="1" cap="none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….</a:t>
            </a:r>
            <a:endParaRPr dirty="0"/>
          </a:p>
        </p:txBody>
      </p:sp>
      <p:pic>
        <p:nvPicPr>
          <p:cNvPr id="229" name="Google Shape;229;p24" descr="https://lh3.googleusercontent.com/-ZEG6AmUlTpE/WsOIcBL3nwI/AAAAAAAACXM/wa4kqWY_ZzoWOQwhUdu_n4BCpzGBB09CACHMYCw/h136/2-ctu.vn_anh_dong_mau_slide_powerpoint_dep_(19).gi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21090" y="260977"/>
            <a:ext cx="51435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0" name="Google Shape;230;p24" descr="https://lh3.googleusercontent.com/-pdjmI0guhoI/WsOKKvIORNI/AAAAAAAACe4/2w9xoJp1uAIMMyCEXg8RzbupS6Phi1WYACHMYCw/h136/4-ctu.vn_anh_dong_mau_slide_powerpoint_dep_(113)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828720" y="4766497"/>
            <a:ext cx="1524000" cy="12954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" name="Google Shape;235;p2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17419" y="1713870"/>
            <a:ext cx="858983" cy="75161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6" name="Google Shape;236;p2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693843" y="1665380"/>
            <a:ext cx="608926" cy="800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7" name="Google Shape;237;p25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24792" y="3053195"/>
            <a:ext cx="751609" cy="751609"/>
          </a:xfrm>
          <a:prstGeom prst="rect">
            <a:avLst/>
          </a:prstGeom>
          <a:noFill/>
          <a:ln>
            <a:noFill/>
          </a:ln>
        </p:spPr>
      </p:pic>
      <p:pic>
        <p:nvPicPr>
          <p:cNvPr id="238" name="Google Shape;238;p25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817918" y="1665380"/>
            <a:ext cx="838200" cy="76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9" name="Google Shape;239;p25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3035661" y="3588327"/>
            <a:ext cx="1167159" cy="9154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0" name="Google Shape;240;p25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9321944" y="1127650"/>
            <a:ext cx="752475" cy="962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1" name="Google Shape;241;p25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9507681" y="3007812"/>
            <a:ext cx="1133475" cy="1038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2" name="Google Shape;242;p25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8640906" y="4900096"/>
            <a:ext cx="866775" cy="962025"/>
          </a:xfrm>
          <a:prstGeom prst="rect">
            <a:avLst/>
          </a:prstGeom>
          <a:noFill/>
          <a:ln>
            <a:noFill/>
          </a:ln>
        </p:spPr>
      </p:pic>
      <p:sp>
        <p:nvSpPr>
          <p:cNvPr id="243" name="Google Shape;243;p25"/>
          <p:cNvSpPr txBox="1"/>
          <p:nvPr/>
        </p:nvSpPr>
        <p:spPr>
          <a:xfrm flipH="1">
            <a:off x="1676400" y="637309"/>
            <a:ext cx="6019175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 số biểu tượng trong sách</a:t>
            </a:r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7"/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ẤU TRÚC BÀI HỌC</a:t>
            </a:r>
            <a:endParaRPr/>
          </a:p>
        </p:txBody>
      </p:sp>
      <p:grpSp>
        <p:nvGrpSpPr>
          <p:cNvPr id="141" name="Google Shape;141;p7"/>
          <p:cNvGrpSpPr/>
          <p:nvPr/>
        </p:nvGrpSpPr>
        <p:grpSpPr>
          <a:xfrm>
            <a:off x="-5629478" y="-450171"/>
            <a:ext cx="16624351" cy="8186013"/>
            <a:chOff x="-6875181" y="-1051632"/>
            <a:chExt cx="16624351" cy="8186013"/>
          </a:xfrm>
        </p:grpSpPr>
        <p:sp>
          <p:nvSpPr>
            <p:cNvPr id="142" name="Google Shape;142;p7"/>
            <p:cNvSpPr/>
            <p:nvPr/>
          </p:nvSpPr>
          <p:spPr>
            <a:xfrm>
              <a:off x="-6875181" y="-1051632"/>
              <a:ext cx="8186013" cy="8186013"/>
            </a:xfrm>
            <a:prstGeom prst="blockArc">
              <a:avLst>
                <a:gd name="adj1" fmla="val 18900000"/>
                <a:gd name="adj2" fmla="val 2700000"/>
                <a:gd name="adj3" fmla="val 264"/>
              </a:avLst>
            </a:prstGeom>
            <a:noFill/>
            <a:ln w="12700" cap="flat" cmpd="sng">
              <a:solidFill>
                <a:srgbClr val="59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7"/>
            <p:cNvSpPr txBox="1"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endParaRPr sz="650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3941" y="456206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solidFill>
              <a:srgbClr val="2EE8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7"/>
            <p:cNvSpPr txBox="1"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endParaRPr sz="650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526157" y="2281030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2EE84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solidFill>
              <a:srgbClr val="5999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7"/>
            <p:cNvSpPr txBox="1"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endParaRPr sz="650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3941" y="4105854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5999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" name="Google Shape;152;p7">
            <a:extLst>
              <a:ext uri="{FF2B5EF4-FFF2-40B4-BE49-F238E27FC236}">
                <a16:creationId xmlns:a16="http://schemas.microsoft.com/office/drawing/2014/main" id="{8365BF23-DA5E-4F45-853C-897B97251419}"/>
              </a:ext>
            </a:extLst>
          </p:cNvPr>
          <p:cNvSpPr txBox="1"/>
          <p:nvPr/>
        </p:nvSpPr>
        <p:spPr>
          <a:xfrm>
            <a:off x="2863564" y="1394085"/>
            <a:ext cx="7799948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ạ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: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ươ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áp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ặt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ân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ử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ung</a:t>
            </a:r>
            <a:endParaRPr sz="3200" dirty="0"/>
          </a:p>
        </p:txBody>
      </p:sp>
      <p:sp>
        <p:nvSpPr>
          <p:cNvPr id="16" name="Google Shape;152;p7">
            <a:extLst>
              <a:ext uri="{FF2B5EF4-FFF2-40B4-BE49-F238E27FC236}">
                <a16:creationId xmlns:a16="http://schemas.microsoft.com/office/drawing/2014/main" id="{8D73EDFE-6E66-4917-B195-D259F758ECB6}"/>
              </a:ext>
            </a:extLst>
          </p:cNvPr>
          <p:cNvSpPr txBox="1"/>
          <p:nvPr/>
        </p:nvSpPr>
        <p:spPr>
          <a:xfrm>
            <a:off x="3269953" y="3319689"/>
            <a:ext cx="756217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ạ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ươ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áp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ù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ằ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ẳ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endParaRPr sz="3200" dirty="0"/>
          </a:p>
        </p:txBody>
      </p:sp>
      <p:sp>
        <p:nvSpPr>
          <p:cNvPr id="17" name="Google Shape;152;p7">
            <a:extLst>
              <a:ext uri="{FF2B5EF4-FFF2-40B4-BE49-F238E27FC236}">
                <a16:creationId xmlns:a16="http://schemas.microsoft.com/office/drawing/2014/main" id="{2BE0A55F-2978-41ED-B088-4CA8D0F1AFC5}"/>
              </a:ext>
            </a:extLst>
          </p:cNvPr>
          <p:cNvSpPr txBox="1"/>
          <p:nvPr/>
        </p:nvSpPr>
        <p:spPr>
          <a:xfrm>
            <a:off x="2863564" y="5171547"/>
            <a:ext cx="756217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ạ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3: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ươ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áp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ạng</a:t>
            </a:r>
            <a:r>
              <a:rPr lang="en-US" sz="32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ử</a:t>
            </a:r>
            <a:endParaRPr sz="32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2916919" y="1125276"/>
            <a:ext cx="856786" cy="230904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8419571" y="3434320"/>
            <a:ext cx="846164" cy="2321771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886464" y="1188311"/>
            <a:ext cx="4425218" cy="454637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2917657" y="3434317"/>
            <a:ext cx="856049" cy="2317323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8419571" y="1124782"/>
            <a:ext cx="846164" cy="230953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3773706" y="2218985"/>
            <a:ext cx="147487" cy="2430662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8276955" y="2218985"/>
            <a:ext cx="142617" cy="2430662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586404" y="3239176"/>
            <a:ext cx="381962" cy="381962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220263" y="3238123"/>
            <a:ext cx="381962" cy="381962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2909195" y="1086442"/>
            <a:ext cx="6356541" cy="12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2909195" y="5734689"/>
            <a:ext cx="6356541" cy="12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2752677" y="5610358"/>
            <a:ext cx="381962" cy="381962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9052269" y="5610358"/>
            <a:ext cx="381962" cy="381962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752677" y="945043"/>
            <a:ext cx="381962" cy="381962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9052269" y="945043"/>
            <a:ext cx="381962" cy="381962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222533" y="5321129"/>
            <a:ext cx="342900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95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3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4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30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1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4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5" grpId="0" animBg="1"/>
          <p:bldP spid="8" grpId="0" animBg="1"/>
          <p:bldP spid="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1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3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2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30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3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1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4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5" grpId="0" animBg="1"/>
          <p:bldP spid="8" grpId="0" animBg="1"/>
          <p:bldP spid="9" grpId="0" animBg="1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102271" y="314369"/>
            <a:ext cx="7271102" cy="2505032"/>
          </a:xfrm>
          <a:prstGeom prst="rect">
            <a:avLst/>
          </a:prstGeom>
          <a:solidFill>
            <a:schemeClr val="tx1">
              <a:lumMod val="65000"/>
              <a:lumOff val="35000"/>
              <a:alpha val="3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1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2904151" y="259780"/>
            <a:ext cx="143648" cy="2712020"/>
            <a:chOff x="1291993" y="181189"/>
            <a:chExt cx="418373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291993" y="1375078"/>
              <a:ext cx="329331" cy="286946"/>
              <a:chOff x="474434" y="3657835"/>
              <a:chExt cx="329331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474434" y="3657835"/>
                <a:ext cx="329331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68743" y="3736459"/>
                <a:ext cx="144000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373373" y="228600"/>
            <a:ext cx="121288" cy="2712020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047361" y="1192938"/>
            <a:ext cx="341961" cy="3136929"/>
            <a:chOff x="393013" y="104682"/>
            <a:chExt cx="455948" cy="4182572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8" y="104682"/>
              <a:ext cx="45400" cy="3726624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781726" y="4724400"/>
            <a:ext cx="5219275" cy="1292840"/>
            <a:chOff x="560434" y="3549113"/>
            <a:chExt cx="9207491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9146939" cy="2654675"/>
              <a:chOff x="1139780" y="2611241"/>
              <a:chExt cx="5699135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5699135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5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693284" cy="604079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cxnSpLocks/>
              <a:stCxn id="15" idx="3"/>
              <a:endCxn id="15" idx="1"/>
            </p:cNvCxnSpPr>
            <p:nvPr/>
          </p:nvCxnSpPr>
          <p:spPr>
            <a:xfrm>
              <a:off x="394123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9207491" cy="2067626"/>
            </a:xfrm>
            <a:prstGeom prst="parallelogram">
              <a:avLst/>
            </a:prstGeom>
            <a:solidFill>
              <a:schemeClr val="tx1">
                <a:lumMod val="65000"/>
                <a:lumOff val="35000"/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94123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18801" y="88645"/>
            <a:ext cx="1276186" cy="1116379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1185" y="412872"/>
              <a:ext cx="531834" cy="6489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75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963" y="2468461"/>
            <a:ext cx="801988" cy="925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869C0CB-A430-493F-83FF-CFB4F1F264A1}"/>
              </a:ext>
            </a:extLst>
          </p:cNvPr>
          <p:cNvSpPr/>
          <p:nvPr/>
        </p:nvSpPr>
        <p:spPr>
          <a:xfrm>
            <a:off x="2697817" y="394536"/>
            <a:ext cx="7351418" cy="2834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  <a:p>
            <a:pPr marL="457200" algn="just"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   B.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ế</a:t>
            </a:r>
            <a:endParaRPr lang="en-US" sz="28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25000"/>
              </a:lnSpc>
            </a:pP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D.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endParaRPr lang="en-US" sz="28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25000"/>
              </a:lnSpc>
              <a:spcAft>
                <a:spcPts val="800"/>
              </a:spcAft>
            </a:pPr>
            <a:endParaRPr lang="en-US" sz="28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F20E664-2FA1-472D-AE85-67087D8C9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728" y="873448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0513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"/>
                            </p:stCondLst>
                            <p:childTnLst>
                              <p:par>
                                <p:cTn id="6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2936567" y="242910"/>
            <a:ext cx="7351418" cy="2728889"/>
          </a:xfrm>
          <a:prstGeom prst="rect">
            <a:avLst/>
          </a:prstGeom>
          <a:solidFill>
            <a:schemeClr val="tx1">
              <a:lumMod val="65000"/>
              <a:lumOff val="35000"/>
              <a:alpha val="3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438400" y="125004"/>
            <a:ext cx="588778" cy="2999196"/>
            <a:chOff x="1291993" y="181189"/>
            <a:chExt cx="418373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291993" y="1375078"/>
              <a:ext cx="329331" cy="286946"/>
              <a:chOff x="474434" y="3657835"/>
              <a:chExt cx="329331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474434" y="3657835"/>
                <a:ext cx="329331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68743" y="3736459"/>
                <a:ext cx="144000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220994" y="125005"/>
            <a:ext cx="197226" cy="306931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047361" y="1072184"/>
            <a:ext cx="341961" cy="3257683"/>
            <a:chOff x="393013" y="-56323"/>
            <a:chExt cx="455948" cy="4343577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>
              <a:off x="519513" y="-56323"/>
              <a:ext cx="101475" cy="3887629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172926" y="3797694"/>
            <a:ext cx="7291115" cy="2298306"/>
            <a:chOff x="560434" y="3549113"/>
            <a:chExt cx="10943441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10882889" cy="2654675"/>
              <a:chOff x="1139780" y="2611241"/>
              <a:chExt cx="678074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678074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5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693284" cy="604079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cxnSpLocks/>
              <a:stCxn id="15" idx="3"/>
              <a:endCxn id="15" idx="1"/>
            </p:cNvCxnSpPr>
            <p:nvPr/>
          </p:nvCxnSpPr>
          <p:spPr>
            <a:xfrm>
              <a:off x="394123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10907599" cy="2067626"/>
            </a:xfrm>
            <a:prstGeom prst="parallelogram">
              <a:avLst/>
            </a:prstGeom>
            <a:solidFill>
              <a:schemeClr val="tx1">
                <a:lumMod val="65000"/>
                <a:lumOff val="35000"/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6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94123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739241" y="269254"/>
            <a:ext cx="811716" cy="811716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23239" y="277250"/>
              <a:ext cx="603157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750" b="1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375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963" y="2468461"/>
            <a:ext cx="801988" cy="925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676F0F5-B370-4130-93AD-1F8537308A08}"/>
              </a:ext>
            </a:extLst>
          </p:cNvPr>
          <p:cNvSpPr/>
          <p:nvPr/>
        </p:nvSpPr>
        <p:spPr>
          <a:xfrm>
            <a:off x="3198326" y="357747"/>
            <a:ext cx="70630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7335AD-7568-4DF7-B910-D50EA2582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2" y="1152601"/>
          <a:ext cx="17478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47335AD-7568-4DF7-B910-D50EA2582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5162" y="1152601"/>
                        <a:ext cx="1747838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698223-5149-4BC7-B79F-7BEE179B8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9080" y="1841167"/>
          <a:ext cx="18716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698223-5149-4BC7-B79F-7BEE179B82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9080" y="1841167"/>
                        <a:ext cx="1871662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4CCFE90-CF50-4C0D-A701-867156E93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88" y="1141414"/>
          <a:ext cx="17383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4CCFE90-CF50-4C0D-A701-867156E937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00888" y="1141414"/>
                        <a:ext cx="1738312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48BB72-A945-4FAD-9EFA-3C565AA45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6168" y="1781394"/>
          <a:ext cx="18351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348BB72-A945-4FAD-9EFA-3C565AA45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26168" y="1781394"/>
                        <a:ext cx="183515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05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"/>
                            </p:stCondLst>
                            <p:childTnLst>
                              <p:par>
                                <p:cTn id="6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2899465" y="293210"/>
            <a:ext cx="7351418" cy="2767095"/>
          </a:xfrm>
          <a:prstGeom prst="rect">
            <a:avLst/>
          </a:prstGeom>
          <a:solidFill>
            <a:schemeClr val="tx1">
              <a:lumMod val="65000"/>
              <a:lumOff val="35000"/>
              <a:alpha val="3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622254" y="134893"/>
            <a:ext cx="435880" cy="3059430"/>
            <a:chOff x="1291993" y="181189"/>
            <a:chExt cx="418373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291993" y="1375078"/>
              <a:ext cx="329331" cy="286946"/>
              <a:chOff x="474434" y="3657835"/>
              <a:chExt cx="329331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474434" y="3657835"/>
                <a:ext cx="329331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68743" y="3736459"/>
                <a:ext cx="144000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199499" y="159191"/>
            <a:ext cx="152218" cy="3035133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047361" y="1079300"/>
            <a:ext cx="341961" cy="3250566"/>
            <a:chOff x="393013" y="-46834"/>
            <a:chExt cx="455948" cy="4334088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>
              <a:off x="438613" y="-46834"/>
              <a:ext cx="182375" cy="387814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213269" y="3797694"/>
            <a:ext cx="7453583" cy="2374506"/>
            <a:chOff x="620984" y="3549113"/>
            <a:chExt cx="11187295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4" y="3549113"/>
              <a:ext cx="11123068" cy="2654675"/>
              <a:chOff x="1139779" y="2611241"/>
              <a:chExt cx="6930391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79" y="3102581"/>
                <a:ext cx="6930391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5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693284" cy="604079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cxnSpLocks/>
              <a:stCxn id="15" idx="3"/>
              <a:endCxn id="15" idx="1"/>
            </p:cNvCxnSpPr>
            <p:nvPr/>
          </p:nvCxnSpPr>
          <p:spPr>
            <a:xfrm>
              <a:off x="394123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685211" y="4065704"/>
              <a:ext cx="11123068" cy="2067626"/>
            </a:xfrm>
            <a:prstGeom prst="parallelogram">
              <a:avLst/>
            </a:prstGeom>
            <a:solidFill>
              <a:schemeClr val="tx1">
                <a:lumMod val="65000"/>
                <a:lumOff val="35000"/>
                <a:alpha val="25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6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94123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78566" y="276371"/>
            <a:ext cx="811716" cy="811716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23239" y="277250"/>
              <a:ext cx="603157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750" b="1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75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963" y="2468461"/>
            <a:ext cx="801988" cy="925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889EC5E-41B0-4CC1-BE50-E452D6FFEC05}"/>
              </a:ext>
            </a:extLst>
          </p:cNvPr>
          <p:cNvSpPr/>
          <p:nvPr/>
        </p:nvSpPr>
        <p:spPr>
          <a:xfrm>
            <a:off x="2994297" y="431847"/>
            <a:ext cx="720520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</a:rPr>
              <a:t>               </a:t>
            </a:r>
            <a:r>
              <a:rPr lang="en-US" sz="3200" dirty="0" err="1">
                <a:latin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</a:rPr>
              <a:t>:</a:t>
            </a:r>
            <a:endParaRPr lang="vi-VN" sz="3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A3E6A1-D0CF-4647-903D-EDE27DB26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983" y="505704"/>
          <a:ext cx="13858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A3E6A1-D0CF-4647-903D-EDE27DB26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3983" y="505704"/>
                        <a:ext cx="13858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D97E8C8-F488-4D52-8530-C55F1443C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200" y="16764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D97E8C8-F488-4D52-8530-C55F1443C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51200" y="1676400"/>
                        <a:ext cx="1397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D9C21B8-6C50-4CE0-9E82-A88A57442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7815" y="2246456"/>
          <a:ext cx="1597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177480" progId="Equation.DSMT4">
                  <p:embed/>
                </p:oleObj>
              </mc:Choice>
              <mc:Fallback>
                <p:oleObj name="Equation" r:id="rId15" imgW="5839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D9C21B8-6C50-4CE0-9E82-A88A57442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7815" y="2246456"/>
                        <a:ext cx="15970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4AAC9CC-EEC2-483D-824E-7F7DA1392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370" y="1676400"/>
          <a:ext cx="161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177480" progId="Equation.DSMT4">
                  <p:embed/>
                </p:oleObj>
              </mc:Choice>
              <mc:Fallback>
                <p:oleObj name="Equation" r:id="rId17" imgW="6476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4AAC9CC-EEC2-483D-824E-7F7DA1392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83370" y="1676400"/>
                        <a:ext cx="16192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251A609-2CD7-4788-9AA6-E1F7709C4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0335" y="2209801"/>
          <a:ext cx="17922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177480" progId="Equation.DSMT4">
                  <p:embed/>
                </p:oleObj>
              </mc:Choice>
              <mc:Fallback>
                <p:oleObj name="Equation" r:id="rId19" imgW="6602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251A609-2CD7-4788-9AA6-E1F7709C4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10335" y="2209801"/>
                        <a:ext cx="1792287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8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"/>
                            </p:stCondLst>
                            <p:childTnLst>
                              <p:par>
                                <p:cTn id="6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2931702" y="199686"/>
            <a:ext cx="7351418" cy="3283885"/>
          </a:xfrm>
          <a:prstGeom prst="rect">
            <a:avLst/>
          </a:prstGeom>
          <a:solidFill>
            <a:schemeClr val="tx1">
              <a:lumMod val="65000"/>
              <a:lumOff val="35000"/>
              <a:alpha val="3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100" b="1" dirty="0"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2689339" y="76200"/>
            <a:ext cx="395314" cy="3548214"/>
            <a:chOff x="1291993" y="181189"/>
            <a:chExt cx="418373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291993" y="1375078"/>
              <a:ext cx="329331" cy="286946"/>
              <a:chOff x="474434" y="3657835"/>
              <a:chExt cx="329331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474434" y="3657835"/>
                <a:ext cx="329331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68743" y="3736459"/>
                <a:ext cx="144000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210800" y="109388"/>
            <a:ext cx="157328" cy="3548213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047361" y="1025632"/>
            <a:ext cx="341961" cy="3304234"/>
            <a:chOff x="393013" y="-118391"/>
            <a:chExt cx="455948" cy="440564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>
              <a:off x="519513" y="-118391"/>
              <a:ext cx="101475" cy="394969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142236" y="4355648"/>
            <a:ext cx="7291115" cy="2164095"/>
            <a:chOff x="560434" y="3549113"/>
            <a:chExt cx="10943441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10882889" cy="2654675"/>
              <a:chOff x="1139780" y="2611241"/>
              <a:chExt cx="678074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2884673"/>
                <a:ext cx="6780744" cy="2092004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5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693284" cy="604079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cxnSpLocks/>
              <a:stCxn id="15" idx="3"/>
              <a:endCxn id="15" idx="1"/>
            </p:cNvCxnSpPr>
            <p:nvPr/>
          </p:nvCxnSpPr>
          <p:spPr>
            <a:xfrm>
              <a:off x="3990450" y="3850120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147127"/>
              <a:ext cx="10907599" cy="1922379"/>
            </a:xfrm>
            <a:prstGeom prst="parallelogram">
              <a:avLst/>
            </a:prstGeom>
            <a:solidFill>
              <a:schemeClr val="tx1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990450" y="3698245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739241" y="222703"/>
            <a:ext cx="811716" cy="811716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23239" y="277250"/>
              <a:ext cx="603157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750" b="1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75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963" y="2468461"/>
            <a:ext cx="801988" cy="925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2004282" y="2708323"/>
            <a:ext cx="486000" cy="486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700" b="1" dirty="0">
                <a:solidFill>
                  <a:srgbClr val="DC26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0E901A1-0E0E-4E96-92BF-9C571BCF8547}"/>
              </a:ext>
            </a:extLst>
          </p:cNvPr>
          <p:cNvSpPr/>
          <p:nvPr/>
        </p:nvSpPr>
        <p:spPr>
          <a:xfrm>
            <a:off x="2986660" y="409037"/>
            <a:ext cx="73029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</a:rPr>
              <a:t>:</a:t>
            </a:r>
            <a:endParaRPr lang="vi-VN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E9EF888-10C7-4DB1-9511-AA1518877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7545" y="378581"/>
          <a:ext cx="10382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E9EF888-10C7-4DB1-9511-AA1518877B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7545" y="378581"/>
                        <a:ext cx="10382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030A737-36B9-457F-A2E0-D63666B43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1524000"/>
          <a:ext cx="34020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84200" imgH="228600" progId="Equation.DSMT4">
                  <p:embed/>
                </p:oleObj>
              </mc:Choice>
              <mc:Fallback>
                <p:oleObj name="Equation" r:id="rId13" imgW="13842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030A737-36B9-457F-A2E0-D63666B43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4988" y="1524000"/>
                        <a:ext cx="3402012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8026F47-B947-4684-BA08-0971A06AA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1481455"/>
          <a:ext cx="2915098" cy="56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228600" progId="Equation.DSMT4">
                  <p:embed/>
                </p:oleObj>
              </mc:Choice>
              <mc:Fallback>
                <p:oleObj name="Equation" r:id="rId15" imgW="11808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8026F47-B947-4684-BA08-0971A06AA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0400" y="1481455"/>
                        <a:ext cx="2915098" cy="56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F519ABA-5646-49AC-A699-35D3B2ECC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0095" y="2243138"/>
          <a:ext cx="18049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480" imgH="228600" progId="Equation.DSMT4">
                  <p:embed/>
                </p:oleObj>
              </mc:Choice>
              <mc:Fallback>
                <p:oleObj name="Equation" r:id="rId17" imgW="8254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F519ABA-5646-49AC-A699-35D3B2ECC2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10095" y="2243138"/>
                        <a:ext cx="180498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9167C3-BD0D-4F66-AE1E-A048E274B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209800"/>
          <a:ext cx="2609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760" imgH="203040" progId="Equation.DSMT4">
                  <p:embed/>
                </p:oleObj>
              </mc:Choice>
              <mc:Fallback>
                <p:oleObj name="Equation" r:id="rId19" imgW="11937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D9167C3-BD0D-4F66-AE1E-A048E274B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10400" y="2209800"/>
                        <a:ext cx="26098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245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"/>
                            </p:stCondLst>
                            <p:childTnLst>
                              <p:par>
                                <p:cTn id="6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699</Words>
  <Application>Microsoft Office PowerPoint</Application>
  <PresentationFormat>Widescreen</PresentationFormat>
  <Paragraphs>131</Paragraphs>
  <Slides>26</Slides>
  <Notes>16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Calibri</vt:lpstr>
      <vt:lpstr>Arial</vt:lpstr>
      <vt:lpstr>Cambri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5</cp:revision>
  <dcterms:created xsi:type="dcterms:W3CDTF">2021-06-21T15:30:30Z</dcterms:created>
  <dcterms:modified xsi:type="dcterms:W3CDTF">2025-06-17T09:28:21Z</dcterms:modified>
</cp:coreProperties>
</file>